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E87133D">
      <w:pPr>
        <w:pStyle w:val="2"/>
        <w:spacing w:after="0" w:line="288" w:lineRule="auto"/>
        <w:jc w:val="center"/>
        <w:rPr>
          <w:rFonts w:cs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82400</wp:posOffset>
            </wp:positionH>
            <wp:positionV relativeFrom="topMargin">
              <wp:posOffset>10795000</wp:posOffset>
            </wp:positionV>
            <wp:extent cx="342900" cy="330200"/>
            <wp:effectExtent l="0" t="0" r="0" b="0"/>
            <wp:wrapNone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214702257"/>
      <w:bookmarkEnd w:id="0"/>
      <w:r>
        <w:rPr>
          <w:rFonts w:hint="eastAsia" w:cs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 xml:space="preserve"> 2025-2026学年高一上学期11月期中联考试题</w:t>
      </w:r>
      <w:r>
        <w:rPr>
          <w:rFonts w:hint="eastAsia" w:cs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557000</wp:posOffset>
            </wp:positionH>
            <wp:positionV relativeFrom="topMargin">
              <wp:posOffset>11404600</wp:posOffset>
            </wp:positionV>
            <wp:extent cx="330200" cy="381000"/>
            <wp:effectExtent l="0" t="0" r="0" b="0"/>
            <wp:wrapNone/>
            <wp:docPr id="100111" name="图片 100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高-一-物-理"/>
      <w:r>
        <w:rPr>
          <w:rFonts w:hint="eastAsia" w:cs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高一物理</w:t>
      </w:r>
    </w:p>
    <w:p w14:paraId="076F52BC">
      <w:pPr>
        <w:pStyle w:val="2"/>
        <w:spacing w:after="0" w:line="288" w:lineRule="auto"/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本试卷共</w:t>
      </w: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6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页，15小题，满分</w:t>
      </w: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100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分，考试用时</w:t>
      </w: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75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分钟。</w:t>
      </w:r>
    </w:p>
    <w:p w14:paraId="586B9DC1">
      <w:pPr>
        <w:pStyle w:val="2"/>
        <w:spacing w:after="0" w:line="288" w:lineRule="auto"/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注意事项：1.答卷前，考生务必将自己的姓名、考生号、考场号和座位号填写在答题卡上。将条形码横贴在答题卡右上角“条形码粘贴处”</w:t>
      </w: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。</w:t>
      </w:r>
    </w:p>
    <w:p w14:paraId="6E6AC450">
      <w:pPr>
        <w:pStyle w:val="2"/>
        <w:spacing w:after="0" w:line="288" w:lineRule="auto"/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2.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作答选择题时，选出每小题答案后，用</w:t>
      </w: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2B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铅笔在答题卡上对应题目选项的答案信息点涂黑；如需改动，用橡皮擦干净后，再选涂其他答案。答案不能答在试卷上。</w:t>
      </w:r>
    </w:p>
    <w:p w14:paraId="4A00C054">
      <w:pPr>
        <w:pStyle w:val="2"/>
        <w:spacing w:after="0" w:line="288" w:lineRule="auto"/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3.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非选择题必须用黑色字迹的钢笔或签字笔作答，答案必须写在答题卡各题目指定区域内相应位置上；如需改动，先划掉原来的答案，然后再写上新答案；不准使用铅笔和涂改液。不按以上要求作答无效。</w:t>
      </w:r>
    </w:p>
    <w:p w14:paraId="15D920B1">
      <w:pPr>
        <w:pStyle w:val="2"/>
        <w:spacing w:after="0" w:line="288" w:lineRule="auto"/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4.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考生必须保持答题卡的整洁。考试结束后，将试卷和答题卡一并交回。</w:t>
      </w:r>
    </w:p>
    <w:bookmarkEnd w:id="1"/>
    <w:p w14:paraId="48756A25">
      <w:pPr>
        <w:pStyle w:val="2"/>
        <w:spacing w:after="0" w:line="288" w:lineRule="auto"/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一、单项选择题：本题共</w:t>
      </w: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7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小题，每小题</w:t>
      </w: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4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分，共</w:t>
      </w: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28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分。在每小题给出的四个选项中，只有一项是符合题目要求的。有选错或不答的得</w:t>
      </w: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0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分。</w:t>
      </w:r>
    </w:p>
    <w:p w14:paraId="7B9B4B9A">
      <w:pPr>
        <w:jc w:val="left"/>
        <w:textAlignment w:val="center"/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一、单选题</w:t>
      </w:r>
    </w:p>
    <w:p w14:paraId="6790FC6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．我们的家乡雅安是中国优秀旅游城市。“马踏飞燕”是“中国优秀旅游城市”标志。如图所示，飞奔的骏马三足腾空，只用一只蹄就能稳稳地踏在飞翔的燕子上，是因为（　　）</w:t>
      </w:r>
    </w:p>
    <w:p w14:paraId="2CF6FA49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90675" cy="1171575"/>
            <wp:effectExtent l="0" t="0" r="0" b="0"/>
            <wp:docPr id="100003" name="图片 100003" descr="@@@838a8c81-54a7-4f6b-acfa-47e88f0c74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838a8c81-54a7-4f6b-acfa-47e88f0c740e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F4039E"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马跑得快的缘故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马蹄大的缘故</w:t>
      </w:r>
    </w:p>
    <w:p w14:paraId="52D439E5"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马的重心在飞燕上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马的重心位置和飞燕在一条竖直线上</w:t>
      </w:r>
    </w:p>
    <w:p w14:paraId="1CBEE84B">
      <w:pPr>
        <w:pStyle w:val="2"/>
        <w:spacing w:after="0" w:line="288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．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.2025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年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9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月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日，中国长征十号系列运载火箭第二次系留点火试验成功，为载人登月运载火箭研制取得阶段性突破，对回收段工作程序验证中，以下各组描述其运动的物理量均为矢量的是（    ）</w:t>
      </w:r>
    </w:p>
    <w:p w14:paraId="281D4A88">
      <w:pPr>
        <w:pStyle w:val="2"/>
        <w:spacing w:after="0" w:line="288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43050" cy="1038225"/>
            <wp:effectExtent l="0" t="0" r="0" b="0"/>
            <wp:docPr id="100005" name="图片 100005" descr="@@@b63d8019-ef6f-4bd3-842a-fb41da600f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b63d8019-ef6f-4bd3-842a-fb41da600f8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6E1BE">
      <w:pPr>
        <w:pStyle w:val="2"/>
        <w:spacing w:after="0" w:line="288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.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位移、时间     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.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速度、加速度    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.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间、速度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.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位移、速率</w:t>
      </w:r>
    </w:p>
    <w:p w14:paraId="71ACD7FB">
      <w:pPr>
        <w:pStyle w:val="2"/>
        <w:spacing w:after="0" w:line="288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.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从广州市某中学高中部开往广州南站的导航地图，如图所示，则下列说法正确的是（    ）</w:t>
      </w:r>
    </w:p>
    <w:p w14:paraId="09B0DEFE">
      <w:pPr>
        <w:pStyle w:val="2"/>
        <w:spacing w:after="0" w:line="288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026920" cy="1698625"/>
            <wp:effectExtent l="0" t="0" r="0" b="0"/>
            <wp:docPr id="2057485968" name="图片 1" descr="地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485968" name="图片 1" descr="地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3991" cy="1704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39F6BC">
      <w:pPr>
        <w:pStyle w:val="2"/>
        <w:spacing w:after="0" w:line="288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.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路程和位移都有大小，所以路程和位移都是矢量</w:t>
      </w:r>
    </w:p>
    <w:p w14:paraId="702ADD4D">
      <w:pPr>
        <w:pStyle w:val="2"/>
        <w:spacing w:after="0" w:line="288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.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图中所示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2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钟是指时刻</w:t>
      </w:r>
    </w:p>
    <w:p w14:paraId="6879676D">
      <w:pPr>
        <w:pStyle w:val="2"/>
        <w:spacing w:after="0" w:line="288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.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把汽车看作质点，导航不管选哪条路，位移都相同</w:t>
      </w:r>
    </w:p>
    <w:p w14:paraId="5743A900">
      <w:pPr>
        <w:pStyle w:val="2"/>
        <w:spacing w:after="0" w:line="288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.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距离最短中的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1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公里是指位移大小</w:t>
      </w:r>
    </w:p>
    <w:p w14:paraId="072055C1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4．下列四幅书本插图中，体现了理想化模型的物理思想的是（　　）</w:t>
      </w:r>
    </w:p>
    <w:p w14:paraId="4737E983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6215" cy="1645285"/>
            <wp:effectExtent l="0" t="0" r="0" b="0"/>
            <wp:docPr id="100009" name="图片 100009" descr="@@@fe8a6a41-b03c-44f4-b18f-9ff90cd4c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fe8a6a41-b03c-44f4-b18f-9ff90cd4c55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645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B8A3C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甲图：研究地球绕太阳公转时把地球视为质点</w:t>
      </w:r>
    </w:p>
    <w:p w14:paraId="1959E2A0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乙图：研究物体的重心</w:t>
      </w:r>
    </w:p>
    <w:p w14:paraId="0A126B15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丙图：通过平面镜观察桌面的微小形变</w:t>
      </w:r>
    </w:p>
    <w:p w14:paraId="7D9BF236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丁图：伽利略研究自由落体运动的规律</w:t>
      </w:r>
    </w:p>
    <w:p w14:paraId="14B34258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5．我国自主研发的CR450动车组试验时的速度可达450km/h。若以120m/s的初速度在平直轨道上行驶的CR450动车组，匀减速运行14.4km后停止，则减速运动中其加速度的大小为（　　）</w:t>
      </w:r>
    </w:p>
    <w:p w14:paraId="501A310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0.1m/s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0.5m/s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．1.0m/s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1.5m/s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</w:p>
    <w:p w14:paraId="4D0485A9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6．两同学操控甲、乙无人机进行对抗演习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5" o:spt="75" alt="eqId7aeb9a94e392f6759b18abed89aacc5e" type="#_x0000_t75" style="height:11.25pt;width:22.5pt;" o:ole="t" filled="f" o:preferrelative="t" stroked="f" coordsize="21600,21600">
            <v:path/>
            <v:fill on="f" focussize="0,0"/>
            <v:stroke on="f" joinstyle="miter"/>
            <v:imagedata r:id="rId11" o:title="eqId7aeb9a94e392f6759b18abed89aacc5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刻甲发现乙无人机，甲立即沿同方向追赶乙，两者运动的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-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图像如图所示，已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6" o:spt="75" alt="eqId59797180057c7f5920bfdff8f53b2427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3" o:title="eqId59797180057c7f5920bfdff8f53b242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甲追上乙，则下列说法正确的是（　　）</w:t>
      </w:r>
    </w:p>
    <w:p w14:paraId="03B93F9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19275" cy="1476375"/>
            <wp:effectExtent l="0" t="0" r="0" b="0"/>
            <wp:docPr id="100011" name="图片 100011" descr="@@@fb9d13a2-9982-4a90-b43e-b7b5989045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fb9d13a2-9982-4a90-b43e-b7b5989045e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  </w:t>
      </w:r>
    </w:p>
    <w:p w14:paraId="06630A4F"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甲在1s末开始反向运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第1s末甲在乙后方1.25m处</w:t>
      </w:r>
    </w:p>
    <w:p w14:paraId="3768F045"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第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7" o:spt="75" alt="eqIde4c1f9c14db1a10006f079739ffa690d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" o:title="eqIde4c1f9c14db1a10006f079739ffa690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内乙的加速度大于甲的加速度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前2s内甲、乙间的距离一直减小</w:t>
      </w:r>
    </w:p>
    <w:p w14:paraId="32CD011E">
      <w:pPr>
        <w:pStyle w:val="2"/>
        <w:spacing w:after="0" w:line="288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.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如图所示，物体从斜面上的</w:t>
      </w:r>
      <w:r>
        <w:rPr>
          <w:rFonts w:cs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由静止开始下滑，经过</w:t>
      </w:r>
      <w:r>
        <w:rPr>
          <w:rFonts w:cs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后进入水平面（设经过</w:t>
      </w:r>
      <w:r>
        <w:rPr>
          <w:rFonts w:cs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前后速度大小不变），最后停在</w:t>
      </w:r>
      <w:r>
        <w:rPr>
          <w:rFonts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。每隔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0.1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秒通过速度传感器测量物体的瞬时速度，下表给出了部分测量数据，</w:t>
      </w:r>
      <w:r>
        <w:rPr>
          <w:rFonts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。则物体在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0.9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秒时的速度为（    ）</w:t>
      </w:r>
    </w:p>
    <w:tbl>
      <w:tblPr>
        <w:tblStyle w:val="1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96"/>
        <w:gridCol w:w="520"/>
        <w:gridCol w:w="520"/>
        <w:gridCol w:w="520"/>
        <w:gridCol w:w="456"/>
        <w:gridCol w:w="520"/>
        <w:gridCol w:w="520"/>
        <w:gridCol w:w="456"/>
      </w:tblGrid>
      <w:tr w14:paraId="19F7FA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 w14:paraId="1FFA2262">
            <w:pPr>
              <w:pStyle w:val="2"/>
              <w:tabs>
                <w:tab w:val="center" w:pos="540"/>
                <w:tab w:val="right" w:pos="1080"/>
              </w:tabs>
              <w:spacing w:after="0" w:line="288" w:lineRule="auto"/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6"/>
                <w:sz w:val="21"/>
                <w:szCs w:val="21"/>
                <w:lang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033" o:spt="75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6">
                  <o:LockedField>false</o:LockedField>
                </o:OLEObject>
              </w:object>
            </w:r>
          </w:p>
        </w:tc>
        <w:tc>
          <w:tcPr>
            <w:tcW w:w="0" w:type="auto"/>
          </w:tcPr>
          <w:p w14:paraId="3B2BBE4B">
            <w:pPr>
              <w:pStyle w:val="2"/>
              <w:spacing w:after="0" w:line="288" w:lineRule="auto"/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t>0.0</w:t>
            </w:r>
          </w:p>
        </w:tc>
        <w:tc>
          <w:tcPr>
            <w:tcW w:w="0" w:type="auto"/>
          </w:tcPr>
          <w:p w14:paraId="2D933A37">
            <w:pPr>
              <w:pStyle w:val="2"/>
              <w:spacing w:after="0" w:line="288" w:lineRule="auto"/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t>0.1</w:t>
            </w:r>
          </w:p>
        </w:tc>
        <w:tc>
          <w:tcPr>
            <w:tcW w:w="0" w:type="auto"/>
          </w:tcPr>
          <w:p w14:paraId="689FB874">
            <w:pPr>
              <w:pStyle w:val="2"/>
              <w:spacing w:after="0" w:line="288" w:lineRule="auto"/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t>0.2</w:t>
            </w:r>
          </w:p>
        </w:tc>
        <w:tc>
          <w:tcPr>
            <w:tcW w:w="0" w:type="auto"/>
          </w:tcPr>
          <w:p w14:paraId="49813F7E">
            <w:pPr>
              <w:pStyle w:val="2"/>
              <w:spacing w:after="0" w:line="288" w:lineRule="auto"/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HAnsi" w:hAnsiTheme="minorHAnsi"/>
                <w:color w:val="000000" w:themeColor="text1"/>
                <w:sz w:val="24"/>
                <w:szCs w:val="21"/>
                <w:lang w:eastAsia="zh-CN"/>
                <w14:textFill>
                  <w14:solidFill>
                    <w14:schemeClr w14:val="tx1"/>
                  </w14:solidFill>
                </w14:textFill>
              </w:rPr>
              <w:t>…</w:t>
            </w:r>
          </w:p>
        </w:tc>
        <w:tc>
          <w:tcPr>
            <w:tcW w:w="0" w:type="auto"/>
          </w:tcPr>
          <w:p w14:paraId="2B493C2A">
            <w:pPr>
              <w:pStyle w:val="2"/>
              <w:spacing w:after="0" w:line="288" w:lineRule="auto"/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t>1.2</w:t>
            </w:r>
          </w:p>
        </w:tc>
        <w:tc>
          <w:tcPr>
            <w:tcW w:w="0" w:type="auto"/>
          </w:tcPr>
          <w:p w14:paraId="1D7B461B">
            <w:pPr>
              <w:pStyle w:val="2"/>
              <w:spacing w:after="0" w:line="288" w:lineRule="auto"/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t>1.3</w:t>
            </w:r>
          </w:p>
        </w:tc>
        <w:tc>
          <w:tcPr>
            <w:tcW w:w="0" w:type="auto"/>
          </w:tcPr>
          <w:p w14:paraId="58068C20">
            <w:pPr>
              <w:pStyle w:val="2"/>
              <w:spacing w:after="0" w:line="288" w:lineRule="auto"/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HAnsi" w:hAnsiTheme="minorHAnsi"/>
                <w:color w:val="000000" w:themeColor="text1"/>
                <w:sz w:val="24"/>
                <w:szCs w:val="21"/>
                <w:lang w:eastAsia="zh-CN"/>
                <w14:textFill>
                  <w14:solidFill>
                    <w14:schemeClr w14:val="tx1"/>
                  </w14:solidFill>
                </w14:textFill>
              </w:rPr>
              <w:t>…</w:t>
            </w:r>
          </w:p>
        </w:tc>
      </w:tr>
      <w:tr w14:paraId="5AEDF3C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 w14:paraId="5C81C610">
            <w:pPr>
              <w:pStyle w:val="2"/>
              <w:tabs>
                <w:tab w:val="center" w:pos="540"/>
                <w:tab w:val="right" w:pos="1080"/>
              </w:tabs>
              <w:spacing w:after="0" w:line="288" w:lineRule="auto"/>
              <w:jc w:val="center"/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position w:val="-16"/>
                <w:sz w:val="21"/>
                <w:szCs w:val="21"/>
                <w:lang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034" o:spt="75" type="#_x0000_t75" style="height:21.75pt;width:54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8">
                  <o:LockedField>false</o:LockedField>
                </o:OLEObject>
              </w:object>
            </w:r>
          </w:p>
        </w:tc>
        <w:tc>
          <w:tcPr>
            <w:tcW w:w="0" w:type="auto"/>
          </w:tcPr>
          <w:p w14:paraId="73356ECC">
            <w:pPr>
              <w:pStyle w:val="2"/>
              <w:spacing w:after="0" w:line="288" w:lineRule="auto"/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t>0.0</w:t>
            </w:r>
          </w:p>
        </w:tc>
        <w:tc>
          <w:tcPr>
            <w:tcW w:w="0" w:type="auto"/>
          </w:tcPr>
          <w:p w14:paraId="5FE06EF7">
            <w:pPr>
              <w:pStyle w:val="2"/>
              <w:spacing w:after="0" w:line="288" w:lineRule="auto"/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t>0.4</w:t>
            </w:r>
          </w:p>
        </w:tc>
        <w:tc>
          <w:tcPr>
            <w:tcW w:w="0" w:type="auto"/>
          </w:tcPr>
          <w:p w14:paraId="59E844E1">
            <w:pPr>
              <w:pStyle w:val="2"/>
              <w:spacing w:after="0" w:line="288" w:lineRule="auto"/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t>0.8</w:t>
            </w:r>
          </w:p>
        </w:tc>
        <w:tc>
          <w:tcPr>
            <w:tcW w:w="0" w:type="auto"/>
          </w:tcPr>
          <w:p w14:paraId="27E62542">
            <w:pPr>
              <w:pStyle w:val="2"/>
              <w:spacing w:after="0" w:line="288" w:lineRule="auto"/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HAnsi" w:hAnsiTheme="minorHAnsi"/>
                <w:color w:val="000000" w:themeColor="text1"/>
                <w:sz w:val="24"/>
                <w:szCs w:val="21"/>
                <w:lang w:eastAsia="zh-CN"/>
                <w14:textFill>
                  <w14:solidFill>
                    <w14:schemeClr w14:val="tx1"/>
                  </w14:solidFill>
                </w14:textFill>
              </w:rPr>
              <w:t>…</w:t>
            </w:r>
          </w:p>
        </w:tc>
        <w:tc>
          <w:tcPr>
            <w:tcW w:w="0" w:type="auto"/>
          </w:tcPr>
          <w:p w14:paraId="3BC3C79E">
            <w:pPr>
              <w:pStyle w:val="2"/>
              <w:spacing w:after="0" w:line="288" w:lineRule="auto"/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t>1.2</w:t>
            </w:r>
          </w:p>
        </w:tc>
        <w:tc>
          <w:tcPr>
            <w:tcW w:w="0" w:type="auto"/>
          </w:tcPr>
          <w:p w14:paraId="24F9851E">
            <w:pPr>
              <w:pStyle w:val="2"/>
              <w:spacing w:after="0" w:line="288" w:lineRule="auto"/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t>1.0</w:t>
            </w:r>
          </w:p>
        </w:tc>
        <w:tc>
          <w:tcPr>
            <w:tcW w:w="0" w:type="auto"/>
          </w:tcPr>
          <w:p w14:paraId="5A36B3C0">
            <w:pPr>
              <w:pStyle w:val="2"/>
              <w:spacing w:after="0" w:line="288" w:lineRule="auto"/>
              <w:rPr>
                <w:rFonts w:eastAsia="宋体" w:cs="Times New Roman" w:asciiTheme="minorHAnsi" w:hAnsiTheme="minorHAnsi"/>
                <w:color w:val="000000" w:themeColor="text1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HAnsi" w:hAnsiTheme="minorHAnsi"/>
                <w:color w:val="000000" w:themeColor="text1"/>
                <w:sz w:val="24"/>
                <w:szCs w:val="21"/>
                <w:lang w:eastAsia="zh-CN"/>
                <w14:textFill>
                  <w14:solidFill>
                    <w14:schemeClr w14:val="tx1"/>
                  </w14:solidFill>
                </w14:textFill>
              </w:rPr>
              <w:t>…</w:t>
            </w:r>
          </w:p>
        </w:tc>
      </w:tr>
    </w:tbl>
    <w:p w14:paraId="5E0B4292">
      <w:pPr>
        <w:pStyle w:val="2"/>
        <w:spacing w:after="0" w:line="288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28850" cy="952500"/>
            <wp:effectExtent l="0" t="0" r="0" b="0"/>
            <wp:docPr id="100013" name="图片 100013" descr="@@@0fe5a9f8-64a1-478c-9737-c19de5c600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0fe5a9f8-64a1-478c-9737-c19de5c600ca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5E7FE">
      <w:pPr>
        <w:pStyle w:val="2"/>
        <w:spacing w:after="0" w:line="288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.</w:t>
      </w:r>
      <w:r>
        <w:rPr>
          <w:rFonts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.</w:t>
      </w:r>
      <w:r>
        <w:rPr>
          <w:rFonts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.</w:t>
      </w:r>
      <w:r>
        <w:rPr>
          <w:rFonts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.</w:t>
      </w:r>
      <w:r>
        <w:rPr>
          <w:rFonts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</w:p>
    <w:p w14:paraId="4403069F">
      <w:pPr>
        <w:pStyle w:val="2"/>
        <w:spacing w:after="0" w:line="288" w:lineRule="auto"/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二、多项选择题：本题共</w:t>
      </w: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小题，每小题</w:t>
      </w: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6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分，共</w:t>
      </w: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18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分。在每小题给出的四个选项中，有多项符合题目要求。全部选对的得</w:t>
      </w: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6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分，选对但不全的得</w:t>
      </w: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分，有选错的得</w:t>
      </w: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0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分。</w:t>
      </w:r>
    </w:p>
    <w:p w14:paraId="2440C8B9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8．缓慢关门时门锁的示意图如图所示，关门过程中弹簧始终处于压缩状态，且弹簧始终在弹性限度内，下列说法正确的是（　　）</w:t>
      </w:r>
    </w:p>
    <w:p w14:paraId="2C09DE29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14425" cy="742950"/>
            <wp:effectExtent l="0" t="0" r="0" b="0"/>
            <wp:docPr id="100015" name="图片 100015" descr="@@@861ba2bf-d49b-4e15-9dff-9a68ecd845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861ba2bf-d49b-4e15-9dff-9a68ecd845a9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5808AF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弹簧的劲度系数与弹簧的压缩量成反比</w:t>
      </w:r>
    </w:p>
    <w:p w14:paraId="4439326A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弹簧的弹力大小与弹簧的压缩量成正比</w:t>
      </w:r>
    </w:p>
    <w:p w14:paraId="1831C8BC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关门时锁舌对锁壳的弹力方向与弹簧弹力方向相同</w:t>
      </w:r>
    </w:p>
    <w:p w14:paraId="4F975253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关门时锁壳对锁舌的弹力方向垂直于锁舌的斜面</w:t>
      </w:r>
    </w:p>
    <w:p w14:paraId="1BCA450C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9．如图所示的四幅图分别为四个物体做直线运动的图像，下列说法正确的是（</w:t>
      </w: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   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 w14:paraId="31C35B1F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6215" cy="1127125"/>
            <wp:effectExtent l="0" t="0" r="0" b="0"/>
            <wp:docPr id="100017" name="图片 100017" descr="@@@76e6ec73-1c88-4ced-b34c-f46d098ca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76e6ec73-1c88-4ced-b34c-f46d098ca374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127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D9E90B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甲图中，物体在0~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这段时间内的平均速度等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9" o:spt="75" alt="eqIda1fd3bdc8ccb80ae9d47d7c58ac22f36" type="#_x0000_t75" style="height:27pt;width:13.5pt;" o:ole="t" filled="f" o:preferrelative="t" stroked="f" coordsize="21600,21600">
            <v:path/>
            <v:fill on="f" focussize="0,0"/>
            <v:stroke on="f" joinstyle="miter"/>
            <v:imagedata r:id="rId42" o:title="eqIda1fd3bdc8ccb80ae9d47d7c58ac22f3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</w:p>
    <w:p w14:paraId="56E1E46D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乙图中，物体做匀减速直线运动，其加速度大小为5m/s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</w:p>
    <w:p w14:paraId="351EF1B9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丙图中，若物体从静止开始运动，则在0～6s内物体的平均速度等于9m/s</w:t>
      </w:r>
    </w:p>
    <w:p w14:paraId="4FF54BDC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丁图中，物体做匀加速直线运动，其加速度大小为4m/s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</w:p>
    <w:p w14:paraId="410AACCB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0．2024年6月30日15：00，国家重大工程深圳至中山跨江通道（以下简称“深中通道”）通车试运营。图中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深中通道中连续相邻的五个桥墩正上方平直道路上对应的五个点，相邻两点间的距离均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若汽车从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由静止开始做匀加速直线运动，通过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段的时间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下列说法正确的是（　　）</w:t>
      </w:r>
    </w:p>
    <w:p w14:paraId="70398620">
      <w:pPr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352925" cy="628650"/>
            <wp:effectExtent l="0" t="0" r="0" b="0"/>
            <wp:docPr id="100019" name="图片 100019" descr="@@@9fc30f08-280e-4fc7-9f22-65b7893f1f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9fc30f08-280e-4fc7-9f22-65b7893f1fea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14833">
      <w:pPr>
        <w:spacing w:line="360" w:lineRule="auto"/>
        <w:ind w:left="380"/>
        <w:jc w:val="left"/>
        <w:textAlignment w:val="center"/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汽车通过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段的时间为2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</w:p>
    <w:p w14:paraId="0A50859D">
      <w:pPr>
        <w:spacing w:line="360" w:lineRule="auto"/>
        <w:ind w:left="380"/>
        <w:jc w:val="left"/>
        <w:textAlignment w:val="center"/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汽车通过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段的时间为2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</w:p>
    <w:p w14:paraId="35AAC951"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汽车通过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e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段的平均速度大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0" o:spt="75" alt="eqIda52c85370475b70cf0387574d2e5a824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45" o:title="eqIda52c85370475b70cf0387574d2e5a82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</w:p>
    <w:p w14:paraId="0010F6E2"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汽车通过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时的速度大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1" o:spt="75" alt="eqId691efaf06c9d4c567b04cddedfb7dab6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7" o:title="eqId691efaf06c9d4c567b04cddedfb7dab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</w:p>
    <w:p w14:paraId="457B409C">
      <w:pPr>
        <w:spacing w:line="360" w:lineRule="auto"/>
        <w:jc w:val="left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三、实验与探究（共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6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，请把答案填写在答卷纸上相应位置）</w:t>
      </w:r>
    </w:p>
    <w:p w14:paraId="4E84477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1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8分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如图甲所示的实验装置“测量小车做直线运动的瞬时速度”，完成下列相关内容：</w:t>
      </w:r>
    </w:p>
    <w:p w14:paraId="46760A4E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152775" cy="1581150"/>
            <wp:effectExtent l="0" t="0" r="0" b="0"/>
            <wp:docPr id="100021" name="图片 100021" descr="@@@84bcde27-f52f-449d-96c0-4b399fb467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84bcde27-f52f-449d-96c0-4b399fb4673c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5B91C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1)下列实验要求或操作，正确的有__________（填正确答案标号）</w:t>
      </w:r>
    </w:p>
    <w:p w14:paraId="41B4702C"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必须使用交流电源</w:t>
      </w:r>
    </w:p>
    <w:p w14:paraId="16C57CEA"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钩码质量必须远小于小车质量</w:t>
      </w:r>
    </w:p>
    <w:p w14:paraId="411C882F"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必须倾斜长木板以平衡小车所受到的阻力</w:t>
      </w:r>
    </w:p>
    <w:p w14:paraId="5C022D5F"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小车应靠近打点计时器释放</w:t>
      </w:r>
    </w:p>
    <w:p w14:paraId="16DFA071"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E．先接通电源，再释放小车</w:t>
      </w:r>
    </w:p>
    <w:p w14:paraId="3FA44DF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图乙是某次实验中一条纸带上截取的一段，在连续打出的点上依次标记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四个点，则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的读数为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m。已知打点计时器每隔0.02s打一个点，则在打下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时，小车的瞬时速度为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m/s（计算结果保留3位有效数字）</w:t>
      </w:r>
    </w:p>
    <w:p w14:paraId="1CFA182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305300" cy="781050"/>
            <wp:effectExtent l="0" t="0" r="0" b="0"/>
            <wp:docPr id="100023" name="图片 100023" descr="@@@cd5241e5-7714-48b6-9ee1-b504aeab5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cd5241e5-7714-48b6-9ee1-b504aeab5073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5746AF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2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8分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某同学用如图所示的装置测定当地重力加速度。实验步骤如下：</w:t>
      </w:r>
    </w:p>
    <w:p w14:paraId="4157D093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①用电磁铁吸住一个小铁球，将吸住小铁球的电磁铁、光电门A及光电门B固定在铁架台的竖直立柱上，调整它们的位置使铁球、光电门A、B在同一竖直线上，如图所示；</w:t>
      </w:r>
    </w:p>
    <w:p w14:paraId="0F9F9597">
      <w:pPr>
        <w:spacing w:line="360" w:lineRule="auto"/>
        <w:jc w:val="left"/>
        <w:textAlignment w:val="center"/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②切断电磁铁电源，小铁球开始下落，数字计时器测出小球通过光电门A和光电门B的时间分别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B</w:t>
      </w:r>
    </w:p>
    <w:p w14:paraId="422837A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请回答下列问题：</w:t>
      </w:r>
    </w:p>
    <w:p w14:paraId="0959B8E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71600" cy="1866900"/>
            <wp:effectExtent l="0" t="0" r="0" b="0"/>
            <wp:docPr id="100025" name="图片 100025" descr="@@@c3845cf0-632c-47ee-bd2a-845cb0496b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c3845cf0-632c-47ee-bd2a-845cb0496b7f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1FCD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1)实验中还需要测量的物理量是______（填选项前的字母）。</w:t>
      </w:r>
    </w:p>
    <w:p w14:paraId="2C4AC293">
      <w:pPr>
        <w:spacing w:line="360" w:lineRule="auto"/>
        <w:ind w:left="380"/>
        <w:jc w:val="left"/>
        <w:textAlignment w:val="center"/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小铁球的质量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</w:p>
    <w:p w14:paraId="45978CE0">
      <w:pPr>
        <w:spacing w:line="360" w:lineRule="auto"/>
        <w:ind w:left="380"/>
        <w:jc w:val="left"/>
        <w:textAlignment w:val="center"/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小铁球的直径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</w:p>
    <w:p w14:paraId="73E9CE66"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光电门A、B间的距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h</w:t>
      </w:r>
    </w:p>
    <w:p w14:paraId="34FD9DC3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小铁球经过光电门A时的速度可表示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2" o:spt="75" alt="eqId078f7c5fcc6ba810d92045da48d420d4" type="#_x0000_t75" style="height:16.5pt;width:22.5pt;" o:ole="t" filled="f" o:preferrelative="t" stroked="f" coordsize="21600,21600">
            <v:path/>
            <v:fill on="f" focussize="0,0"/>
            <v:stroke on="f" joinstyle="miter"/>
            <v:imagedata r:id="rId52" o:title="eqId078f7c5fcc6ba810d92045da48d420d4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用测量的物理量表示）。</w:t>
      </w:r>
    </w:p>
    <w:p w14:paraId="0FE176B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3)测得当地重力加速度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3" o:spt="75" alt="eqId4883b32a92dad2a01589aa4f5082ae2f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54" o:title="eqId4883b32a92dad2a01589aa4f5082ae2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用测量的物理量表示）。</w:t>
      </w:r>
    </w:p>
    <w:p w14:paraId="022A1B47">
      <w:pPr>
        <w:jc w:val="center"/>
        <w:textAlignment w:val="center"/>
        <w:rPr>
          <w:rFonts w:ascii="黑体" w:hAnsi="黑体" w:eastAsia="黑体" w:cs="黑体"/>
          <w:color w:val="000000" w:themeColor="text1"/>
          <w:sz w:val="30"/>
          <w14:textFill>
            <w14:solidFill>
              <w14:schemeClr w14:val="tx1"/>
            </w14:solidFill>
          </w14:textFill>
        </w:rPr>
      </w:pPr>
    </w:p>
    <w:p w14:paraId="2666CCA8">
      <w:pPr>
        <w:pStyle w:val="2"/>
        <w:spacing w:after="0" w:line="288" w:lineRule="auto"/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四、计算题：共</w:t>
      </w: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小题，共</w:t>
      </w:r>
      <w:r>
        <w:rPr>
          <w:rFonts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38</w:t>
      </w:r>
      <w:r>
        <w:rPr>
          <w:rFonts w:hint="eastAsia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分。答题应写出必要的文字说明、方程式和重要演算步骤。只写出最后答案的不能得分。有数值计算的题，答案中必须明确写出数值和单位。</w:t>
      </w:r>
    </w:p>
    <w:p w14:paraId="3C7CD67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3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(10分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战斗机着陆时的速度很大，可用阻力伞使它减速。如图所示，某一战斗机在一条笔直的水平跑道上着陆，刚着陆时速度大小为70m/s。在着陆的同时立即打开阻力伞，战斗机在减速过程中的加速度大小恒为5m/s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求：</w:t>
      </w:r>
    </w:p>
    <w:p w14:paraId="113B59FF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战斗机着陆15秒末的速度大小；</w:t>
      </w:r>
    </w:p>
    <w:p w14:paraId="1E207CF8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战斗机从着陆到停止所走的位移大小。</w:t>
      </w:r>
    </w:p>
    <w:p w14:paraId="4B2708D1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24050" cy="1200150"/>
            <wp:effectExtent l="0" t="0" r="0" b="0"/>
            <wp:docPr id="100027" name="图片 100027" descr="@@@683d0ac3-9004-4a93-8a1a-fe8ac97f3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683d0ac3-9004-4a93-8a1a-fe8ac97f3458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  </w:t>
      </w:r>
    </w:p>
    <w:p w14:paraId="401057B6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F918C5B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10CE563">
      <w:pPr>
        <w:spacing w:line="360" w:lineRule="auto"/>
        <w:jc w:val="left"/>
        <w:textAlignment w:val="center"/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</w:p>
    <w:p w14:paraId="3441AA7E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4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(12分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如图所示，一滴雨滴从离地面20m高的楼房屋檐自由下落，下落5m时，到达窗口上沿，再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4" o:spt="75" alt="eqIdd1c9536f3411de9ecdff81ae45fbffa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57" o:title="eqIdd1c9536f3411de9ecdff81ae45fbffa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时间通过窗口，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取10m/s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问：</w:t>
      </w:r>
    </w:p>
    <w:p w14:paraId="69F8201E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42975" cy="1733550"/>
            <wp:effectExtent l="0" t="0" r="0" b="0"/>
            <wp:docPr id="100029" name="图片 100029" descr="@@@ced61884-b308-4d31-9e7b-b3579f5556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ced61884-b308-4d31-9e7b-b3579f55563d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B0F1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1)雨滴落地前瞬间的速度大小；</w:t>
      </w:r>
    </w:p>
    <w:p w14:paraId="75607D5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窗口的高度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 w14:paraId="3763066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3)该雨滴最后1s内下落的平均速度大小。</w:t>
      </w:r>
    </w:p>
    <w:p w14:paraId="5FFCB271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20D74B81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1E0CD6E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5933798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5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(16分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红绿灯的设置对指挥城市路口交通影响很大。某城市道路汽车行驶限速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5" o:spt="75" alt="eqId3926ced986c4f445047d56a298f57799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60" o:title="eqId3926ced986c4f445047d56a298f57799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该市一个十字路口只有红灯和绿灯、 没有黄灯，且每次绿灯持续时间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6" o:spt="75" alt="eqIdee2d572f8951e2797956c005ef7b91f3" type="#_x0000_t75" style="height:12pt;width:39pt;" o:ole="t" filled="f" o:preferrelative="t" stroked="f" coordsize="21600,21600">
            <v:path/>
            <v:fill on="f" focussize="0,0"/>
            <v:stroke on="f" joinstyle="miter"/>
            <v:imagedata r:id="rId62" o:title="eqIdee2d572f8951e2797956c005ef7b91f3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该路口有很多排队等待通行的车辆，其中第一辆车的车头与停止线齐平，每辆车长均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7" o:spt="75" alt="eqIdefbfa38d7e88624e78988af2eb329524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64" o:title="eqIdefbfa38d7e88624e78988af2eb329524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前后两车相距均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8" o:spt="75" alt="eqId55fb2adcbf409a4c74921037bff998c8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66" o:title="eqId55fb2adcbf409a4c74921037bff998c8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绿灯亮时第一辆车立即启动，每后一辆车启动相对前一辆车均延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9" o:spt="75" alt="eqId17e6837d499b2cd4839ce47a24c3f7c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68" o:title="eqId17e6837d499b2cd4839ce47a24c3f7c5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且均以加速度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0" o:spt="75" alt="eqId7bf6838825192b2c64557e5ac2e2bd27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70" o:title="eqId7bf6838825192b2c64557e5ac2e2bd2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匀加速到最大限速，然后做匀速直线运动。只要车头在红灯亮之前通过停止线，车辆就可以通过该路口。</w:t>
      </w:r>
    </w:p>
    <w:p w14:paraId="064AC5A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绿灯亮后，求经过多长时间停止线后第3辆车车头到达停止线；</w:t>
      </w:r>
    </w:p>
    <w:p w14:paraId="4752FFE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若在停止线后第17辆车的司机考虑到有可能不可以通过路口，于是看到绿灯倒计时显示“6”时立即刹车，做匀减速运动，在车头与停止线相齐时刚好停下，求刹车时加速度的大小；</w:t>
      </w:r>
    </w:p>
    <w:p w14:paraId="1D730D8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3）若能通过路口的车辆均按照题干所述过程运动，则本次绿灯期间，最多有多少辆车能通过该路口。</w:t>
      </w:r>
    </w:p>
    <w:p w14:paraId="16BDBDAC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215765ED">
      <w:pPr>
        <w:widowControl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br w:type="page"/>
      </w:r>
    </w:p>
    <w:p w14:paraId="1C0FEE8E">
      <w:pPr>
        <w:widowControl/>
        <w:spacing w:line="288" w:lineRule="auto"/>
        <w:jc w:val="center"/>
        <w:rPr>
          <w:color w:val="000000" w:themeColor="text1"/>
          <w:kern w:val="0"/>
          <w:sz w:val="32"/>
          <w:szCs w:val="32"/>
          <w14:textFill>
            <w14:solidFill>
              <w14:schemeClr w14:val="tx1"/>
            </w14:solidFill>
          </w14:textFill>
        </w:rPr>
      </w:pPr>
    </w:p>
    <w:tbl>
      <w:tblPr>
        <w:tblStyle w:val="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  <w:gridCol w:w="906"/>
      </w:tblGrid>
      <w:tr w14:paraId="0D88AE0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2E5A183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1256E5E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EEA4227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0DA4B60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3364DA2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48CE00D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0A465CB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5946244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6A401B6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0BFB1AB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B1BB306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</w:tr>
      <w:tr w14:paraId="1F1CEB8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D1A43D0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03DA3BE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B707985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F1D1DCE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48E3823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1ED0FC3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3C6DA91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5E599CF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9DD68A4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D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D572508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D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67352F5">
            <w:pPr>
              <w:jc w:val="center"/>
              <w:textAlignment w:val="center"/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C</w:t>
            </w:r>
          </w:p>
        </w:tc>
      </w:tr>
    </w:tbl>
    <w:p w14:paraId="57CD69B1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1)ADE</w:t>
      </w:r>
    </w:p>
    <w:p w14:paraId="1DEA468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     7.40     0.625</w:t>
      </w:r>
    </w:p>
    <w:p w14:paraId="649E336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【详解】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根据打点计时器的工作原理可知实验装置需要使用交流电源。故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正确；</w:t>
      </w:r>
    </w:p>
    <w:p w14:paraId="3D68963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“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测量小车做直线运动的瞬时速度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”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实验中不需要平衡摩擦力，也不需要考虑绳上的拉力是否近似等于重力，所以不需要钩码质量远小于小车质量。故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错误；</w:t>
      </w:r>
    </w:p>
    <w:p w14:paraId="74EC9BD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为了能多打出一些点便于数据处理，小车释放前应靠近打点计时器。故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正确；</w:t>
      </w:r>
    </w:p>
    <w:p w14:paraId="1AEF52CB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实验中应先接通电源，再释放小车。故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正确。</w:t>
      </w:r>
    </w:p>
    <w:p w14:paraId="6763F29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故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DE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 w14:paraId="49F18C0B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[1]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根据刻度尺的读数规则，应估读到最小分度值的下一位，故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点的读数为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51" o:spt="75" alt="www.zqy.com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72" o:title="eqId898f161b2631954df70433c485438fb0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 w14:paraId="4A1B673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[2]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近似取相邻两计数点的间平均速度代替该时间中点的瞬时速度，距离越小时瞬时速度测量越准确，即在打下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点时，小车的瞬时速度为</w:t>
      </w:r>
    </w:p>
    <w:p w14:paraId="7B336051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52" o:spt="75" alt="www.zqy.com" type="#_x0000_t75" style="height:30pt;width:186pt;" o:ole="t" filled="f" o:preferrelative="t" stroked="f" coordsize="21600,21600">
            <v:path/>
            <v:fill on="f" focussize="0,0"/>
            <v:stroke on="f" joinstyle="miter"/>
            <v:imagedata r:id="rId74" o:title="eqIdd9d93f958d8c85a50c37aa365cf91f31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</w:p>
    <w:p w14:paraId="2207735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1)BC</w:t>
      </w:r>
    </w:p>
    <w:p w14:paraId="2C791FC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53" o:spt="75" alt="www.zqy.com" type="#_x0000_t75" style="height:30pt;width:13.5pt;" o:ole="t" filled="f" o:preferrelative="t" stroked="f" coordsize="21600,21600">
            <v:path/>
            <v:fill on="f" focussize="0,0"/>
            <v:stroke on="f" joinstyle="miter"/>
            <v:imagedata r:id="rId76" o:title="eqId261d52fcae34a45572fc05b0773b148b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</w:p>
    <w:p w14:paraId="2F7CF33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3)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54" o:spt="75" alt="www.zqy.com" type="#_x0000_t75" style="height:32.25pt;width:53.25pt;" o:ole="t" filled="f" o:preferrelative="t" stroked="f" coordsize="21600,21600">
            <v:path/>
            <v:fill on="f" focussize="0,0"/>
            <v:stroke on="f" joinstyle="miter"/>
            <v:imagedata r:id="rId78" o:title="eqId208eaff477829c86da63b93191505ce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</w:p>
    <w:p w14:paraId="54BB06C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【详解】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实验中，小球通过光电门的速度可由平均速度近似瞬时速度，即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55" o:spt="75" alt="www.zqy.com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80" o:title="eqIdf10458d2b2823c9f94d351d4256be00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</w:p>
    <w:p w14:paraId="535D26C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其中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56" o:spt="75" alt="www.zqy.com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82" o:title="eqId5c02bc0c74292b1e8f395f90935d3174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为小球直径；从光电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过程为匀加速直线运动，需用速度位移公式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57" o:spt="75" alt="www.zqy.com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84" o:title="eqIdcd850b5b8ebaaa464b1c015456bd4205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</w:p>
    <w:p w14:paraId="43C46ED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其中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58" o:spt="75" alt="www.zqy.com" type="#_x0000_t75" style="height:11.25pt;width:7.5pt;" o:ole="t" filled="f" o:preferrelative="t" stroked="f" coordsize="21600,21600">
            <v:path/>
            <v:fill on="f" focussize="0,0"/>
            <v:stroke on="f" joinstyle="miter"/>
            <v:imagedata r:id="rId86" o:title="eqId3eabd5f3a86afe49dcd70571e2b96cf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为光电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间的距离。因此需要测量的物理量是小球直径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59" o:spt="75" alt="www.zqy.com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82" o:title="eqId5c02bc0c74292b1e8f395f90935d317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和光电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间的距离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60" o:spt="75" alt="www.zqy.com" type="#_x0000_t75" style="height:11.25pt;width:7.5pt;" o:ole="t" filled="f" o:preferrelative="t" stroked="f" coordsize="21600,21600">
            <v:path/>
            <v:fill on="f" focussize="0,0"/>
            <v:stroke on="f" joinstyle="miter"/>
            <v:imagedata r:id="rId86" o:title="eqId3eabd5f3a86afe49dcd70571e2b96cf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 w14:paraId="4D65C1F3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故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 w14:paraId="011FDF4C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小球经过光电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，通过光电门的时间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61" o:spt="75" alt="www.zqy.com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90" o:title="eqId26be9869a8ac77744a0d09f5da3e64c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很短，平均速度近似等于瞬时速度，故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62" o:spt="75" alt="www.zqy.com" type="#_x0000_t75" style="height:30pt;width:34.5pt;" o:ole="t" filled="f" o:preferrelative="t" stroked="f" coordsize="21600,21600">
            <v:path/>
            <v:fill on="f" focussize="0,0"/>
            <v:stroke on="f" joinstyle="miter"/>
            <v:imagedata r:id="rId92" o:title="eqId287bdfb1509658839ad9bff09438a9d7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</w:p>
    <w:p w14:paraId="52B1280E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由匀变速直线运动速度位移公式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63" o:spt="75" alt="www.zqy.com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84" o:title="eqIdcd850b5b8ebaaa464b1c015456bd4205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</w:p>
    <w:p w14:paraId="0CD8B9E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代入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64" o:spt="75" alt="www.zqy.com" type="#_x0000_t75" style="height:30pt;width:34.5pt;" o:ole="t" filled="f" o:preferrelative="t" stroked="f" coordsize="21600,21600">
            <v:path/>
            <v:fill on="f" focussize="0,0"/>
            <v:stroke on="f" joinstyle="miter"/>
            <v:imagedata r:id="rId92" o:title="eqId287bdfb1509658839ad9bff09438a9d7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65" o:spt="75" alt="www.zqy.com" type="#_x0000_t75" style="height:30pt;width:33.75pt;" o:ole="t" filled="f" o:preferrelative="t" stroked="f" coordsize="21600,21600">
            <v:path/>
            <v:fill on="f" focussize="0,0"/>
            <v:stroke on="f" joinstyle="miter"/>
            <v:imagedata r:id="rId96" o:title="eqId708ca2175ca314024a1676d899ef0c14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</w:p>
    <w:p w14:paraId="2EB9E5C3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得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66" o:spt="75" alt="www.zqy.com" type="#_x0000_t75" style="height:32.25pt;width:71.25pt;" o:ole="t" filled="f" o:preferrelative="t" stroked="f" coordsize="21600,21600">
            <v:path/>
            <v:fill on="f" focussize="0,0"/>
            <v:stroke on="f" joinstyle="miter"/>
            <v:imagedata r:id="rId98" o:title="eqIdb23a5e80831909b9de30f31645aa5873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</w:p>
    <w:p w14:paraId="3EDA8B98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67" o:spt="75" alt="www.zqy.com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00" o:title="eqId6428a759cf69a8369ea23d051439f89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</w:p>
    <w:p w14:paraId="7BF61EAE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【详解】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设战斗机从若落到停止所需的时间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68" o:spt="75" alt="www.zqy.com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102" o:title="eqId4500819be4d75ba04337a363ee1d94ef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69" o:spt="75" alt="www.zqy.com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04" o:title="eqIdf8cabcf38e0ee03c0cb6ad8a0d1ef9d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由速度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-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间公式有</w:t>
      </w:r>
    </w:p>
    <w:p w14:paraId="5D692289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70" o:spt="75" alt="www.zqy.com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106" o:title="eqIddb62ec3ba08acac19a48871e6c71736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</w:p>
    <w:p w14:paraId="4D9C45A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代入数据解得解得</w:t>
      </w:r>
    </w:p>
    <w:p w14:paraId="3D6F5D5C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71" o:spt="75" alt="www.zqy.com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08" o:title="eqIde0ea5db9a528a1c4a0b0485a98c96d8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</w:p>
    <w:p w14:paraId="64111288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可得战斗机着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秒末的速度大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 w14:paraId="37DD7BF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设战斗机从着落到停止所走的位移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由位移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-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间公式有</w:t>
      </w:r>
    </w:p>
    <w:p w14:paraId="01477FE4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72" o:spt="75" alt="www.zqy.com" type="#_x0000_t75" style="height:27.75pt;width:57.75pt;" o:ole="t" filled="f" o:preferrelative="t" stroked="f" coordsize="21600,21600">
            <v:path/>
            <v:fill on="f" focussize="0,0"/>
            <v:stroke on="f" joinstyle="miter"/>
            <v:imagedata r:id="rId110" o:title="eqIda1da9e67853a91a21aacb6be3f947b9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</w:p>
    <w:p w14:paraId="190D2B7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代入数据解得</w:t>
      </w:r>
    </w:p>
    <w:p w14:paraId="0A81F23E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73" o:spt="75" alt="www.zqy.com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112" o:title="eqIda3d5b7a0a492ef4bf71fa64eb340fe9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</w:p>
    <w:p w14:paraId="66D3F693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1)20m/s</w:t>
      </w:r>
    </w:p>
    <w:p w14:paraId="1CB1B96B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2.2m</w:t>
      </w:r>
    </w:p>
    <w:p w14:paraId="2B67EC1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3)15m/s</w:t>
      </w:r>
    </w:p>
    <w:p w14:paraId="231BAAA9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【详解】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根据速度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—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位移公式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74" o:spt="75" alt="www.zqy.com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114" o:title="eqId589eb4a0dbeaa6d7b47f4dfdd89d287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代入数据可得雨滴落地的速度为</w:t>
      </w:r>
    </w:p>
    <w:p w14:paraId="6F4E37D2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75" o:spt="75" alt="www.zqy.com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16" o:title="eqId57a0011c09b29fa759738e286bb63c5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</w:p>
    <w:p w14:paraId="1A1FC60E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设雨滴在到达窗口上沿时的速度为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76" o:spt="75" alt="www.zqy.com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18" o:title="eqIda8d26018bbbd848c9a2b5502687cbd1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有</w:t>
      </w:r>
    </w:p>
    <w:p w14:paraId="7C4926CD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77" o:spt="75" alt="www.zqy.com" type="#_x0000_t75" style="height:18.75pt;width:88.5pt;" o:ole="t" filled="f" o:preferrelative="t" stroked="f" coordsize="21600,21600">
            <v:path/>
            <v:fill on="f" focussize="0,0"/>
            <v:stroke on="f" joinstyle="miter"/>
            <v:imagedata r:id="rId120" o:title="eqIdabe9537aa1cc8782b5c845ef4d33bd9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</w:p>
    <w:p w14:paraId="177174BC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则窗口的高度为</w:t>
      </w:r>
    </w:p>
    <w:p w14:paraId="2D757F07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78" o:spt="75" alt="www.zqy.com" type="#_x0000_t75" style="height:27.75pt;width:116.25pt;" o:ole="t" filled="f" o:preferrelative="t" stroked="f" coordsize="21600,21600">
            <v:path/>
            <v:fill on="f" focussize="0,0"/>
            <v:stroke on="f" joinstyle="miter"/>
            <v:imagedata r:id="rId122" o:title="eqIda8530f4427366048daf2b5acd77dd3c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</w:p>
    <w:p w14:paraId="5F1D6768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雨滴前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s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位移为</w:t>
      </w:r>
    </w:p>
    <w:p w14:paraId="59A83436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79" o:spt="75" alt="www.zqy.com" type="#_x0000_t75" style="height:27.75pt;width:68.25pt;" o:ole="t" filled="f" o:preferrelative="t" stroked="f" coordsize="21600,21600">
            <v:path/>
            <v:fill on="f" focussize="0,0"/>
            <v:stroke on="f" joinstyle="miter"/>
            <v:imagedata r:id="rId124" o:title="eqId25481868a36334f59f3134b3ea450d7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</w:p>
    <w:p w14:paraId="747ABB59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雨滴落地需要的时间为</w:t>
      </w:r>
    </w:p>
    <w:p w14:paraId="61424498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80" o:spt="75" alt="www.zqy.com" type="#_x0000_t75" style="height:32.25pt;width:61.5pt;" o:ole="t" filled="f" o:preferrelative="t" stroked="f" coordsize="21600,21600">
            <v:path/>
            <v:fill on="f" focussize="0,0"/>
            <v:stroke on="f" joinstyle="miter"/>
            <v:imagedata r:id="rId126" o:title="eqIdb2f558737765fc9f173b198037ec363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</w:p>
    <w:p w14:paraId="05FF424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则雨滴落地前最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s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内的位移等于</w:t>
      </w:r>
    </w:p>
    <w:p w14:paraId="2D7D1545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81" o:spt="75" alt="www.zqy.com" type="#_x0000_t75" style="height:16.5pt;width:77.25pt;" o:ole="t" filled="f" o:preferrelative="t" stroked="f" coordsize="21600,21600">
            <v:path/>
            <v:fill on="f" focussize="0,0"/>
            <v:stroke on="f" joinstyle="miter"/>
            <v:imagedata r:id="rId128" o:title="eqId64f74fa5d1ca24eeed12cd225f08437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</w:p>
    <w:p w14:paraId="5B9A633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可得平均速度</w:t>
      </w:r>
    </w:p>
    <w:p w14:paraId="45738965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82" o:spt="75" alt="www.zqy.com" type="#_x0000_t75" style="height:27.75pt;width:68.25pt;" o:ole="t" filled="f" o:preferrelative="t" stroked="f" coordsize="21600,21600">
            <v:path/>
            <v:fill on="f" focussize="0,0"/>
            <v:stroke on="f" joinstyle="miter"/>
            <v:imagedata r:id="rId130" o:title="eqIdcb68bfdd3ac02adf8b0a09b2ce38263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</w:p>
    <w:p w14:paraId="7F0E29EE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83" o:spt="75" alt="www.zqy.com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2" o:title="eqId7bfb41d70a88fd7a30a5fc9bea377d2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.5m/s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第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辆车</w:t>
      </w:r>
    </w:p>
    <w:p w14:paraId="713C694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【详解】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在绿灯亮后，第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辆车等待时间为</w:t>
      </w:r>
    </w:p>
    <w:p w14:paraId="31CCAD0E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84" o:spt="75" alt="www.zqy.com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34" o:title="eqIdc3b7d4d3a9a438b8a0990a13c27a037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</w:p>
    <w:p w14:paraId="4C0575A8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设第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辆车从启动到经过停止线一直做匀加速直线运动，所用时间为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85" o:spt="75" alt="www.zqy.com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36" o:title="eqId87c7eb49a823f757461cd5260757b08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则有</w:t>
      </w:r>
    </w:p>
    <w:p w14:paraId="0E0AC010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86" o:spt="75" alt="www.zqy.com" type="#_x0000_t75" style="height:27.75pt;width:73.5pt;" o:ole="t" filled="f" o:preferrelative="t" stroked="f" coordsize="21600,21600">
            <v:path/>
            <v:fill on="f" focussize="0,0"/>
            <v:stroke on="f" joinstyle="miter"/>
            <v:imagedata r:id="rId138" o:title="eqId848549c12451ccf1e072e0c123e5099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</w:p>
    <w:p w14:paraId="7516743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解得</w:t>
      </w:r>
    </w:p>
    <w:p w14:paraId="273CC26D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87" o:spt="75" alt="www.zqy.com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40" o:title="eqIdb60d2db0bea830dc4782caeb3720d27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</w:p>
    <w:p w14:paraId="6A2C3998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由于</w:t>
      </w:r>
    </w:p>
    <w:p w14:paraId="0A93BA42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88" o:spt="75" alt="www.zqy.com" type="#_x0000_t75" style="height:15.75pt;width:128.25pt;" o:ole="t" filled="f" o:preferrelative="t" stroked="f" coordsize="21600,21600">
            <v:path/>
            <v:fill on="f" focussize="0,0"/>
            <v:stroke on="f" joinstyle="miter"/>
            <v:imagedata r:id="rId142" o:title="eqId37d051c58dc1bbf2d4d7668244f845e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</w:p>
    <w:p w14:paraId="2BEDD9D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则绿灯亮后，停止线后第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辆车车头到达停止线所用时间为</w:t>
      </w:r>
    </w:p>
    <w:p w14:paraId="5296C998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89" o:spt="75" alt="www.zqy.com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44" o:title="eqId5b891ccbc34e8e1c21a4e28d8da7279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</w:p>
    <w:p w14:paraId="54C627DD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第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17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辆车距离停止线</w:t>
      </w:r>
    </w:p>
    <w:p w14:paraId="4560DCF3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90" o:spt="75" alt="www.zqy.com" type="#_x0000_t75" style="height:15.75pt;width:91.5pt;" o:ole="t" filled="f" o:preferrelative="t" stroked="f" coordsize="21600,21600">
            <v:path/>
            <v:fill on="f" focussize="0,0"/>
            <v:stroke on="f" joinstyle="miter"/>
            <v:imagedata r:id="rId146" o:title="eqId894ec6652e35793187d32736af8dcbf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</w:p>
    <w:p w14:paraId="26B7A14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匀加速运动的时间</w:t>
      </w:r>
    </w:p>
    <w:p w14:paraId="2972F425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91" o:spt="75" alt="www.zqy.com" type="#_x0000_t75" style="height:16.5pt;width:80.25pt;" o:ole="t" filled="f" o:preferrelative="t" stroked="f" coordsize="21600,21600">
            <v:path/>
            <v:fill on="f" focussize="0,0"/>
            <v:stroke on="f" joinstyle="miter"/>
            <v:imagedata r:id="rId148" o:title="eqId0c83953792129879e0acc6690600b30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</w:p>
    <w:p w14:paraId="75F39DB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匀加速运动的位移</w:t>
      </w:r>
    </w:p>
    <w:p w14:paraId="3F5B97DE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92" o:spt="75" alt="www.zqy.com" type="#_x0000_t75" style="height:27.75pt;width:73.5pt;" o:ole="t" filled="f" o:preferrelative="t" stroked="f" coordsize="21600,21600">
            <v:path/>
            <v:fill on="f" focussize="0,0"/>
            <v:stroke on="f" joinstyle="miter"/>
            <v:imagedata r:id="rId150" o:title="eqId74ad7ebd430ddb429502cf14de7b069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</w:p>
    <w:p w14:paraId="719AD23C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匀加速运动的末速度</w:t>
      </w:r>
    </w:p>
    <w:p w14:paraId="30C1F9E0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t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12m/s</w:t>
      </w:r>
    </w:p>
    <w:p w14:paraId="7CC8BA5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则匀减速运动的位移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 w14:paraId="387685CD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-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48m</w:t>
      </w:r>
    </w:p>
    <w:p w14:paraId="269A7CF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匀减速运动的加速度</w:t>
      </w:r>
    </w:p>
    <w:p w14:paraId="6CE925FF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93" o:spt="75" alt="www.zqy.com" type="#_x0000_t75" style="height:32.25pt;width:85.5pt;" o:ole="t" filled="f" o:preferrelative="t" stroked="f" coordsize="21600,21600">
            <v:path/>
            <v:fill on="f" focussize="0,0"/>
            <v:stroke on="f" joinstyle="miter"/>
            <v:imagedata r:id="rId152" o:title="eqIddac191677f087460d58c67a985c7394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</w:p>
    <w:p w14:paraId="3A6F782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设在本次绿灯期间能通过该路口的最后一辆车是停止线后第</w:t>
      </w: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94" o:spt="75" alt="www.zqy.com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54" o:title="eqIdb6a24198bd04c29321ae5dc5a28fe42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辆车；则其等待的时间为</w:t>
      </w:r>
    </w:p>
    <w:p w14:paraId="4D8EEF3D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95" o:spt="75" alt="www.zqy.com" type="#_x0000_t75" style="height:15.75pt;width:100.5pt;" o:ole="t" filled="f" o:preferrelative="t" stroked="f" coordsize="21600,21600">
            <v:path/>
            <v:fill on="f" focussize="0,0"/>
            <v:stroke on="f" joinstyle="miter"/>
            <v:imagedata r:id="rId156" o:title="eqId5a22d6e8c57df99f1921b128ce8aabd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</w:p>
    <w:p w14:paraId="716518F1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该车从启动加速到最大速度所用时间为</w:t>
      </w:r>
    </w:p>
    <w:p w14:paraId="4C653284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96" o:spt="75" alt="www.zqy.com" type="#_x0000_t75" style="height:27.75pt;width:60pt;" o:ole="t" filled="f" o:preferrelative="t" stroked="f" coordsize="21600,21600">
            <v:path/>
            <v:fill on="f" focussize="0,0"/>
            <v:stroke on="f" joinstyle="miter"/>
            <v:imagedata r:id="rId158" o:title="eqId2242dd18ab3303cd87d25ee955cf11b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</w:p>
    <w:p w14:paraId="2F569CC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该车从启动加速到最大速度通过的位移为</w:t>
      </w:r>
    </w:p>
    <w:p w14:paraId="21C4BF5A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97" o:spt="75" alt="www.zqy.com" type="#_x0000_t75" style="height:30pt;width:68.25pt;" o:ole="t" filled="f" o:preferrelative="t" stroked="f" coordsize="21600,21600">
            <v:path/>
            <v:fill on="f" focussize="0,0"/>
            <v:stroke on="f" joinstyle="miter"/>
            <v:imagedata r:id="rId160" o:title="eqId21d7dc9b02198cadbe103bcaf662319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</w:p>
    <w:p w14:paraId="1BDD2AB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则该车匀速运动到停止线所用时间为</w:t>
      </w:r>
    </w:p>
    <w:p w14:paraId="54B2886A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98" o:spt="75" alt="www.zqy.com" type="#_x0000_t75" style="height:32.25pt;width:201.75pt;" o:ole="t" filled="f" o:preferrelative="t" stroked="f" coordsize="21600,21600">
            <v:path/>
            <v:fill on="f" focussize="0,0"/>
            <v:stroke on="f" joinstyle="miter"/>
            <v:imagedata r:id="rId162" o:title="eqId82c59fd20df4d3f54d2aced6cec1e69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</w:p>
    <w:p w14:paraId="273C110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为了该车能通过路口，则有</w:t>
      </w:r>
    </w:p>
    <w:p w14:paraId="2C8FD48E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099" o:spt="75" alt="www.zqy.com" type="#_x0000_t75" style="height:16.5pt;width:100.5pt;" o:ole="t" filled="f" o:preferrelative="t" stroked="f" coordsize="21600,21600">
            <v:path/>
            <v:fill on="f" focussize="0,0"/>
            <v:stroke on="f" joinstyle="miter"/>
            <v:imagedata r:id="rId164" o:title="eqId71404615475f713b13a966e7e4a8406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</w:p>
    <w:p w14:paraId="33B9418D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可得</w:t>
      </w:r>
    </w:p>
    <w:p w14:paraId="47D8628C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100" o:spt="75" alt="www.zqy.com" type="#_x0000_t75" style="height:27.75pt;width:109.5pt;" o:ole="t" filled="f" o:preferrelative="t" stroked="f" coordsize="21600,21600">
            <v:path/>
            <v:fill on="f" focussize="0,0"/>
            <v:stroke on="f" joinstyle="miter"/>
            <v:imagedata r:id="rId166" o:title="eqId3575a3f110cd0522a39bfadc5463483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</w:p>
    <w:p w14:paraId="0496ECF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解得</w:t>
      </w:r>
    </w:p>
    <w:p w14:paraId="7622AA3C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object>
          <v:shape id="_x0000_i1101" o:spt="75" alt="www.zqy.com" type="#_x0000_t75" style="height:27.75pt;width:68.25pt;" o:ole="t" filled="f" o:preferrelative="t" stroked="f" coordsize="21600,21600">
            <v:path/>
            <v:fill on="f" focussize="0,0"/>
            <v:stroke on="f" joinstyle="miter"/>
            <v:imagedata r:id="rId168" o:title="eqId042ac3dd52f03fb4c2da8565776b434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</w:p>
    <w:p w14:paraId="646E548D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可知在本次绿灯期间能通过该路口的最后一辆车是停止线后第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辆车。</w:t>
      </w:r>
      <w:bookmarkStart w:id="2" w:name="_GoBack"/>
      <w:bookmarkEnd w:id="2"/>
    </w:p>
    <w:sectPr>
      <w:pgSz w:w="11907" w:h="16839"/>
      <w:pgMar w:top="1440" w:right="1080" w:bottom="1440" w:left="108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9"/>
  <w:removePersonalInformation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02371"/>
    <w:rsid w:val="000232A6"/>
    <w:rsid w:val="00043B54"/>
    <w:rsid w:val="00065CD2"/>
    <w:rsid w:val="000D71D0"/>
    <w:rsid w:val="00195011"/>
    <w:rsid w:val="001D7A06"/>
    <w:rsid w:val="00232868"/>
    <w:rsid w:val="00252AE7"/>
    <w:rsid w:val="00284433"/>
    <w:rsid w:val="00285707"/>
    <w:rsid w:val="002866AC"/>
    <w:rsid w:val="002A1EC6"/>
    <w:rsid w:val="002E035E"/>
    <w:rsid w:val="003C4F68"/>
    <w:rsid w:val="003F38F2"/>
    <w:rsid w:val="004151FC"/>
    <w:rsid w:val="00466BB2"/>
    <w:rsid w:val="004A1AC4"/>
    <w:rsid w:val="004A2027"/>
    <w:rsid w:val="004E46D8"/>
    <w:rsid w:val="0053166A"/>
    <w:rsid w:val="00537201"/>
    <w:rsid w:val="0064153B"/>
    <w:rsid w:val="00660CD0"/>
    <w:rsid w:val="006634EB"/>
    <w:rsid w:val="006A4C40"/>
    <w:rsid w:val="006B16C5"/>
    <w:rsid w:val="00776133"/>
    <w:rsid w:val="00811C76"/>
    <w:rsid w:val="00855687"/>
    <w:rsid w:val="008C07DE"/>
    <w:rsid w:val="009E5FAC"/>
    <w:rsid w:val="009E611B"/>
    <w:rsid w:val="00A30CCE"/>
    <w:rsid w:val="00AC3E9C"/>
    <w:rsid w:val="00AF5B9B"/>
    <w:rsid w:val="00B22D2A"/>
    <w:rsid w:val="00BC2225"/>
    <w:rsid w:val="00BC4F14"/>
    <w:rsid w:val="00BC62FB"/>
    <w:rsid w:val="00BE31CA"/>
    <w:rsid w:val="00BF535F"/>
    <w:rsid w:val="00C02FC6"/>
    <w:rsid w:val="00C806B0"/>
    <w:rsid w:val="00E476EE"/>
    <w:rsid w:val="00EF035E"/>
    <w:rsid w:val="00F133CE"/>
    <w:rsid w:val="00F16B29"/>
    <w:rsid w:val="00F83B46"/>
    <w:rsid w:val="00FA33F3"/>
    <w:rsid w:val="00FA429B"/>
    <w:rsid w:val="2A865C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9"/>
    <w:unhideWhenUsed/>
    <w:qFormat/>
    <w:uiPriority w:val="0"/>
    <w:pPr>
      <w:widowControl/>
      <w:spacing w:after="120"/>
      <w:jc w:val="left"/>
    </w:pPr>
    <w:rPr>
      <w:rFonts w:cstheme="minorBidi"/>
      <w:kern w:val="0"/>
      <w:szCs w:val="24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正文文本 Char"/>
    <w:basedOn w:val="6"/>
    <w:link w:val="2"/>
    <w:uiPriority w:val="0"/>
    <w:rPr>
      <w:rFonts w:cstheme="minorBidi"/>
      <w:kern w:val="0"/>
      <w:szCs w:val="24"/>
    </w:rPr>
  </w:style>
  <w:style w:type="table" w:customStyle="1" w:styleId="10">
    <w:name w:val="Table"/>
    <w:semiHidden/>
    <w:unhideWhenUsed/>
    <w:qFormat/>
    <w:uiPriority w:val="0"/>
    <w:pPr>
      <w:spacing w:after="200"/>
    </w:pPr>
    <w:rPr>
      <w:rFonts w:asciiTheme="minorHAnsi" w:hAnsiTheme="minorHAnsi" w:eastAsiaTheme="minorEastAsia" w:cstheme="minorBidi"/>
      <w:kern w:val="0"/>
      <w:sz w:val="24"/>
      <w:szCs w:val="24"/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color="auto" w:sz="0" w:space="0"/>
        </w:tcBorders>
        <w:vAlign w:val="bottom"/>
      </w:tc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3.wmf"/><Relationship Id="rId97" Type="http://schemas.openxmlformats.org/officeDocument/2006/relationships/oleObject" Target="embeddings/oleObject42.bin"/><Relationship Id="rId96" Type="http://schemas.openxmlformats.org/officeDocument/2006/relationships/image" Target="media/image52.wmf"/><Relationship Id="rId95" Type="http://schemas.openxmlformats.org/officeDocument/2006/relationships/oleObject" Target="embeddings/oleObject41.bin"/><Relationship Id="rId94" Type="http://schemas.openxmlformats.org/officeDocument/2006/relationships/oleObject" Target="embeddings/oleObject40.bin"/><Relationship Id="rId93" Type="http://schemas.openxmlformats.org/officeDocument/2006/relationships/oleObject" Target="embeddings/oleObject39.bin"/><Relationship Id="rId92" Type="http://schemas.openxmlformats.org/officeDocument/2006/relationships/image" Target="media/image51.wmf"/><Relationship Id="rId91" Type="http://schemas.openxmlformats.org/officeDocument/2006/relationships/oleObject" Target="embeddings/oleObject38.bin"/><Relationship Id="rId90" Type="http://schemas.openxmlformats.org/officeDocument/2006/relationships/image" Target="media/image50.wmf"/><Relationship Id="rId9" Type="http://schemas.openxmlformats.org/officeDocument/2006/relationships/image" Target="media/image6.png"/><Relationship Id="rId89" Type="http://schemas.openxmlformats.org/officeDocument/2006/relationships/oleObject" Target="embeddings/oleObject37.bin"/><Relationship Id="rId88" Type="http://schemas.openxmlformats.org/officeDocument/2006/relationships/oleObject" Target="embeddings/oleObject36.bin"/><Relationship Id="rId87" Type="http://schemas.openxmlformats.org/officeDocument/2006/relationships/oleObject" Target="embeddings/oleObject35.bin"/><Relationship Id="rId86" Type="http://schemas.openxmlformats.org/officeDocument/2006/relationships/image" Target="media/image49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8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7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6.wmf"/><Relationship Id="rId8" Type="http://schemas.openxmlformats.org/officeDocument/2006/relationships/image" Target="media/image5.jpeg"/><Relationship Id="rId79" Type="http://schemas.openxmlformats.org/officeDocument/2006/relationships/oleObject" Target="embeddings/oleObject31.bin"/><Relationship Id="rId78" Type="http://schemas.openxmlformats.org/officeDocument/2006/relationships/image" Target="media/image45.wmf"/><Relationship Id="rId77" Type="http://schemas.openxmlformats.org/officeDocument/2006/relationships/oleObject" Target="embeddings/oleObject30.bin"/><Relationship Id="rId76" Type="http://schemas.openxmlformats.org/officeDocument/2006/relationships/image" Target="media/image44.wmf"/><Relationship Id="rId75" Type="http://schemas.openxmlformats.org/officeDocument/2006/relationships/oleObject" Target="embeddings/oleObject29.bin"/><Relationship Id="rId74" Type="http://schemas.openxmlformats.org/officeDocument/2006/relationships/image" Target="media/image43.wmf"/><Relationship Id="rId73" Type="http://schemas.openxmlformats.org/officeDocument/2006/relationships/oleObject" Target="embeddings/oleObject28.bin"/><Relationship Id="rId72" Type="http://schemas.openxmlformats.org/officeDocument/2006/relationships/image" Target="media/image42.wmf"/><Relationship Id="rId71" Type="http://schemas.openxmlformats.org/officeDocument/2006/relationships/oleObject" Target="embeddings/oleObject27.bin"/><Relationship Id="rId70" Type="http://schemas.openxmlformats.org/officeDocument/2006/relationships/image" Target="media/image41.wmf"/><Relationship Id="rId7" Type="http://schemas.openxmlformats.org/officeDocument/2006/relationships/image" Target="media/image4.png"/><Relationship Id="rId69" Type="http://schemas.openxmlformats.org/officeDocument/2006/relationships/oleObject" Target="embeddings/oleObject26.bin"/><Relationship Id="rId68" Type="http://schemas.openxmlformats.org/officeDocument/2006/relationships/image" Target="media/image40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9.wmf"/><Relationship Id="rId65" Type="http://schemas.openxmlformats.org/officeDocument/2006/relationships/oleObject" Target="embeddings/oleObject24.bin"/><Relationship Id="rId64" Type="http://schemas.openxmlformats.org/officeDocument/2006/relationships/image" Target="media/image38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7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6.wmf"/><Relationship Id="rId6" Type="http://schemas.openxmlformats.org/officeDocument/2006/relationships/image" Target="media/image3.png"/><Relationship Id="rId59" Type="http://schemas.openxmlformats.org/officeDocument/2006/relationships/oleObject" Target="embeddings/oleObject21.bin"/><Relationship Id="rId58" Type="http://schemas.openxmlformats.org/officeDocument/2006/relationships/image" Target="media/image35.png"/><Relationship Id="rId57" Type="http://schemas.openxmlformats.org/officeDocument/2006/relationships/image" Target="media/image34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3.png"/><Relationship Id="rId54" Type="http://schemas.openxmlformats.org/officeDocument/2006/relationships/image" Target="media/image32.wmf"/><Relationship Id="rId53" Type="http://schemas.openxmlformats.org/officeDocument/2006/relationships/oleObject" Target="embeddings/oleObject19.bin"/><Relationship Id="rId52" Type="http://schemas.openxmlformats.org/officeDocument/2006/relationships/image" Target="media/image31.wmf"/><Relationship Id="rId51" Type="http://schemas.openxmlformats.org/officeDocument/2006/relationships/oleObject" Target="embeddings/oleObject18.bin"/><Relationship Id="rId50" Type="http://schemas.openxmlformats.org/officeDocument/2006/relationships/image" Target="media/image30.png"/><Relationship Id="rId5" Type="http://schemas.openxmlformats.org/officeDocument/2006/relationships/image" Target="media/image2.png"/><Relationship Id="rId49" Type="http://schemas.openxmlformats.org/officeDocument/2006/relationships/image" Target="media/image29.png"/><Relationship Id="rId48" Type="http://schemas.openxmlformats.org/officeDocument/2006/relationships/image" Target="media/image28.png"/><Relationship Id="rId47" Type="http://schemas.openxmlformats.org/officeDocument/2006/relationships/image" Target="media/image27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6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5.png"/><Relationship Id="rId42" Type="http://schemas.openxmlformats.org/officeDocument/2006/relationships/image" Target="media/image24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3.png"/><Relationship Id="rId4" Type="http://schemas.openxmlformats.org/officeDocument/2006/relationships/image" Target="media/image1.png"/><Relationship Id="rId39" Type="http://schemas.openxmlformats.org/officeDocument/2006/relationships/image" Target="media/image22.png"/><Relationship Id="rId38" Type="http://schemas.openxmlformats.org/officeDocument/2006/relationships/image" Target="media/image21.wmf"/><Relationship Id="rId37" Type="http://schemas.openxmlformats.org/officeDocument/2006/relationships/oleObject" Target="embeddings/oleObject14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8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7.png"/><Relationship Id="rId3" Type="http://schemas.openxmlformats.org/officeDocument/2006/relationships/theme" Target="theme/theme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5.wmf"/><Relationship Id="rId26" Type="http://schemas.openxmlformats.org/officeDocument/2006/relationships/oleObject" Target="embeddings/oleObject9.bin"/><Relationship Id="rId25" Type="http://schemas.openxmlformats.org/officeDocument/2006/relationships/image" Target="media/image14.wmf"/><Relationship Id="rId24" Type="http://schemas.openxmlformats.org/officeDocument/2006/relationships/oleObject" Target="embeddings/oleObject8.bin"/><Relationship Id="rId23" Type="http://schemas.openxmlformats.org/officeDocument/2006/relationships/image" Target="media/image13.wmf"/><Relationship Id="rId22" Type="http://schemas.openxmlformats.org/officeDocument/2006/relationships/oleObject" Target="embeddings/oleObject7.bin"/><Relationship Id="rId21" Type="http://schemas.openxmlformats.org/officeDocument/2006/relationships/oleObject" Target="embeddings/oleObject6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wmf"/><Relationship Id="rId170" Type="http://schemas.openxmlformats.org/officeDocument/2006/relationships/fontTable" Target="fontTable.xml"/><Relationship Id="rId17" Type="http://schemas.openxmlformats.org/officeDocument/2006/relationships/oleObject" Target="embeddings/oleObject4.bin"/><Relationship Id="rId169" Type="http://schemas.openxmlformats.org/officeDocument/2006/relationships/customXml" Target="../customXml/item1.xml"/><Relationship Id="rId168" Type="http://schemas.openxmlformats.org/officeDocument/2006/relationships/image" Target="media/image88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7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6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5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4.wmf"/><Relationship Id="rId16" Type="http://schemas.openxmlformats.org/officeDocument/2006/relationships/image" Target="media/image10.wmf"/><Relationship Id="rId159" Type="http://schemas.openxmlformats.org/officeDocument/2006/relationships/oleObject" Target="embeddings/oleObject73.bin"/><Relationship Id="rId158" Type="http://schemas.openxmlformats.org/officeDocument/2006/relationships/image" Target="media/image83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80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9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8.bin"/><Relationship Id="rId148" Type="http://schemas.openxmlformats.org/officeDocument/2006/relationships/image" Target="media/image78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7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6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75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4.wmf"/><Relationship Id="rId14" Type="http://schemas.openxmlformats.org/officeDocument/2006/relationships/image" Target="media/image9.png"/><Relationship Id="rId139" Type="http://schemas.openxmlformats.org/officeDocument/2006/relationships/oleObject" Target="embeddings/oleObject63.bin"/><Relationship Id="rId138" Type="http://schemas.openxmlformats.org/officeDocument/2006/relationships/image" Target="media/image73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72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71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70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9.wmf"/><Relationship Id="rId13" Type="http://schemas.openxmlformats.org/officeDocument/2006/relationships/image" Target="media/image8.wmf"/><Relationship Id="rId129" Type="http://schemas.openxmlformats.org/officeDocument/2006/relationships/oleObject" Target="embeddings/oleObject58.bin"/><Relationship Id="rId128" Type="http://schemas.openxmlformats.org/officeDocument/2006/relationships/image" Target="media/image68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6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4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3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9.wmf"/><Relationship Id="rId11" Type="http://schemas.openxmlformats.org/officeDocument/2006/relationships/image" Target="media/image7.wmf"/><Relationship Id="rId109" Type="http://schemas.openxmlformats.org/officeDocument/2006/relationships/oleObject" Target="embeddings/oleObject48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4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B7C1DD-9238-47AA-8D40-9E7E71BC666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3890</Words>
  <Characters>4205</Characters>
  <TotalTime>0</TotalTime>
  <ScaleCrop>false</ScaleCrop>
  <LinksUpToDate>false</LinksUpToDate>
  <CharactersWithSpaces>4317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08T06:19:39Z</dcterms:created>
  <dcterms:modified xsi:type="dcterms:W3CDTF">2025-12-08T06:21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D4C7550CEFC74EA58FF5FA41A1F74337_12</vt:lpwstr>
  </property>
</Properties>
</file>